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04BD42D" w14:textId="02558CC7" w:rsidR="003600C7" w:rsidRDefault="003600C7">
      <w:r>
        <w:rPr>
          <w:rFonts w:hint="eastAsia"/>
        </w:rPr>
        <w:t>扩散模型</w:t>
      </w:r>
      <w:r w:rsidR="00030902">
        <w:rPr>
          <w:rFonts w:hint="eastAsia"/>
        </w:rPr>
        <w:t>链接：</w:t>
      </w:r>
      <w:hyperlink r:id="rId4" w:history="1">
        <w:r w:rsidR="00030902" w:rsidRPr="00030902">
          <w:rPr>
            <w:rStyle w:val="ae"/>
          </w:rPr>
          <w:t xml:space="preserve">扩散模型 (Diffusion Model) </w:t>
        </w:r>
        <w:proofErr w:type="gramStart"/>
        <w:r w:rsidR="00030902" w:rsidRPr="00030902">
          <w:rPr>
            <w:rStyle w:val="ae"/>
          </w:rPr>
          <w:t>之最全</w:t>
        </w:r>
        <w:proofErr w:type="gramEnd"/>
        <w:r w:rsidR="00030902" w:rsidRPr="00030902">
          <w:rPr>
            <w:rStyle w:val="ae"/>
          </w:rPr>
          <w:t>详解图解-CSDN</w:t>
        </w:r>
        <w:proofErr w:type="gramStart"/>
        <w:r w:rsidR="00030902" w:rsidRPr="00030902">
          <w:rPr>
            <w:rStyle w:val="ae"/>
          </w:rPr>
          <w:t>博客</w:t>
        </w:r>
        <w:proofErr w:type="gramEnd"/>
      </w:hyperlink>
    </w:p>
    <w:p w14:paraId="76617B4F" w14:textId="792A4A05" w:rsidR="000C1DD9" w:rsidRDefault="000C1DD9">
      <w:r>
        <w:rPr>
          <w:rFonts w:hint="eastAsia"/>
        </w:rPr>
        <w:t>就是加噪声和减噪声的结合</w:t>
      </w:r>
    </w:p>
    <w:p w14:paraId="243B1E28" w14:textId="06244BA2" w:rsidR="00CF2AFF" w:rsidRDefault="00CF2AFF" w:rsidP="00CF2AFF">
      <w:r>
        <w:rPr>
          <w:rFonts w:hint="eastAsia"/>
        </w:rPr>
        <w:t>算法总流程：</w:t>
      </w:r>
    </w:p>
    <w:p w14:paraId="0803775F" w14:textId="271306F0" w:rsidR="00CF2AFF" w:rsidRDefault="00CF2AFF" w:rsidP="003E661E">
      <w:pPr>
        <w:jc w:val="center"/>
        <w:rPr>
          <w:rFonts w:hint="eastAsia"/>
        </w:rPr>
      </w:pPr>
      <w:r w:rsidRPr="00CF2AFF">
        <w:drawing>
          <wp:inline distT="0" distB="0" distL="0" distR="0" wp14:anchorId="1FFDE6AD" wp14:editId="4C5179D4">
            <wp:extent cx="5192202" cy="1118955"/>
            <wp:effectExtent l="0" t="0" r="8890" b="5080"/>
            <wp:docPr id="990009554" name="图片 1" descr="图形用户界面, 文本, 应用程序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009554" name="图片 1" descr="图形用户界面, 文本, 应用程序&#10;&#10;AI 生成的内容可能不正确。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20779" cy="1125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C26923" w14:textId="77777777" w:rsidR="00CF2AFF" w:rsidRDefault="00CF2AFF"/>
    <w:p w14:paraId="67ED6A9B" w14:textId="77777777" w:rsidR="00CF2AFF" w:rsidRDefault="00CF2AFF"/>
    <w:p w14:paraId="313BFE42" w14:textId="77777777" w:rsidR="003E1EB3" w:rsidRDefault="003E1EB3"/>
    <w:p w14:paraId="333301DD" w14:textId="77777777" w:rsidR="003E1EB3" w:rsidRDefault="003E1EB3">
      <w:pPr>
        <w:rPr>
          <w:rFonts w:hint="eastAsia"/>
        </w:rPr>
      </w:pPr>
    </w:p>
    <w:p w14:paraId="4BB5A01C" w14:textId="77777777" w:rsidR="00CF2AFF" w:rsidRDefault="00CF2AFF"/>
    <w:p w14:paraId="6253AEA7" w14:textId="77777777" w:rsidR="00CF2AFF" w:rsidRDefault="00CF2AFF"/>
    <w:p w14:paraId="69C14C0B" w14:textId="7148EA50" w:rsidR="00CF2AFF" w:rsidRDefault="00132B87">
      <w:pPr>
        <w:rPr>
          <w:rFonts w:hint="eastAsia"/>
        </w:rPr>
      </w:pPr>
      <w:r>
        <w:rPr>
          <w:rFonts w:hint="eastAsia"/>
        </w:rPr>
        <w:t>详细过程：</w:t>
      </w:r>
    </w:p>
    <w:p w14:paraId="7F71C3AD" w14:textId="62EB19DB" w:rsidR="002D6302" w:rsidRDefault="00881A79">
      <w:r w:rsidRPr="00881A79">
        <w:drawing>
          <wp:inline distT="0" distB="0" distL="0" distR="0" wp14:anchorId="5413C088" wp14:editId="2ED89CB5">
            <wp:extent cx="5627220" cy="866692"/>
            <wp:effectExtent l="0" t="0" r="0" b="0"/>
            <wp:docPr id="1183459749" name="图片 1" descr="卡通人物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3459749" name="图片 1" descr="卡通人物&#10;&#10;AI 生成的内容可能不正确。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697887" cy="877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B485D" w14:textId="3ED9B097" w:rsidR="00881A79" w:rsidRDefault="003600C7">
      <w:r>
        <w:rPr>
          <w:rFonts w:hint="eastAsia"/>
        </w:rPr>
        <w:t>前向传播：</w:t>
      </w:r>
      <w:r w:rsidR="00BC1D39" w:rsidRPr="00BC1D39">
        <w:t>模型逐步向数据中引入噪声，直至数据完全转化为噪声</w:t>
      </w:r>
      <w:r w:rsidR="008543E7">
        <w:rPr>
          <w:rFonts w:hint="eastAsia"/>
        </w:rPr>
        <w:t>。</w:t>
      </w:r>
    </w:p>
    <w:p w14:paraId="787063B5" w14:textId="78F140F9" w:rsidR="00BC1D39" w:rsidRDefault="00BC1D39" w:rsidP="008F4492">
      <w:pPr>
        <w:tabs>
          <w:tab w:val="right" w:pos="8306"/>
        </w:tabs>
        <w:rPr>
          <w:rFonts w:hint="eastAsia"/>
        </w:rPr>
      </w:pPr>
      <w:r>
        <w:rPr>
          <w:rFonts w:hint="eastAsia"/>
        </w:rPr>
        <w:t>逆向</w:t>
      </w:r>
      <w:r w:rsidR="008543E7">
        <w:rPr>
          <w:rFonts w:hint="eastAsia"/>
        </w:rPr>
        <w:t>过程</w:t>
      </w:r>
      <w:r>
        <w:rPr>
          <w:rFonts w:hint="eastAsia"/>
        </w:rPr>
        <w:t>：</w:t>
      </w:r>
      <w:r w:rsidR="00624CE4" w:rsidRPr="00624CE4">
        <w:t>是前向扩散过程的逆操作，目标是从噪声状态恢复出原始数据。</w:t>
      </w:r>
    </w:p>
    <w:p w14:paraId="1D6D62EB" w14:textId="513B8D86" w:rsidR="00F922EE" w:rsidRDefault="00F8138A">
      <w:r w:rsidRPr="00F8138A">
        <w:drawing>
          <wp:inline distT="0" distB="0" distL="0" distR="0" wp14:anchorId="74B11D07" wp14:editId="7EFDE8D1">
            <wp:extent cx="5847939" cy="660379"/>
            <wp:effectExtent l="0" t="0" r="635" b="6985"/>
            <wp:docPr id="9434646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46460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11128" cy="667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5487D" w14:textId="37E5E0A4" w:rsidR="00BC6124" w:rsidRDefault="00CF0DC0">
      <w:r>
        <w:rPr>
          <w:rFonts w:hint="eastAsia"/>
        </w:rPr>
        <w:t>该式为</w:t>
      </w:r>
      <w:r w:rsidR="00EA63F9">
        <w:rPr>
          <w:rFonts w:hint="eastAsia"/>
        </w:rPr>
        <w:t>给定</w:t>
      </w:r>
      <w:r w:rsidR="00D069C7" w:rsidRPr="00D069C7">
        <w:rPr>
          <w:rFonts w:hint="eastAsia"/>
          <w:position w:val="-12"/>
        </w:rPr>
        <w:object w:dxaOrig="380" w:dyaOrig="360" w14:anchorId="0E1955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.8pt;height:18.15pt" o:ole="">
            <v:imagedata r:id="rId8" o:title=""/>
          </v:shape>
          <o:OLEObject Type="Embed" ProgID="Equation.DSMT4" ShapeID="_x0000_i1027" DrawAspect="Content" ObjectID="_1801317090" r:id="rId9"/>
        </w:object>
      </w:r>
      <w:r w:rsidR="005067E3">
        <w:rPr>
          <w:rFonts w:hint="eastAsia"/>
        </w:rPr>
        <w:t>状态空间</w:t>
      </w:r>
      <w:r w:rsidR="00EA63F9">
        <w:rPr>
          <w:rFonts w:hint="eastAsia"/>
        </w:rPr>
        <w:t>，</w:t>
      </w:r>
      <w:r w:rsidR="003E390A" w:rsidRPr="00D069C7">
        <w:rPr>
          <w:rFonts w:hint="eastAsia"/>
          <w:position w:val="-12"/>
        </w:rPr>
        <w:object w:dxaOrig="240" w:dyaOrig="360" w14:anchorId="380FFB6E">
          <v:shape id="_x0000_i1030" type="#_x0000_t75" style="width:11.9pt;height:18.15pt" o:ole="">
            <v:imagedata r:id="rId10" o:title=""/>
          </v:shape>
          <o:OLEObject Type="Embed" ProgID="Equation.DSMT4" ShapeID="_x0000_i1030" DrawAspect="Content" ObjectID="_1801317091" r:id="rId11"/>
        </w:object>
      </w:r>
      <w:r w:rsidR="003E390A">
        <w:rPr>
          <w:rFonts w:hint="eastAsia"/>
        </w:rPr>
        <w:t>状态空间的</w:t>
      </w:r>
      <w:r w:rsidR="00684F36">
        <w:rPr>
          <w:rFonts w:hint="eastAsia"/>
        </w:rPr>
        <w:t>概率</w:t>
      </w:r>
      <w:r w:rsidR="00065809">
        <w:rPr>
          <w:rFonts w:hint="eastAsia"/>
        </w:rPr>
        <w:t>分布</w:t>
      </w:r>
      <w:r w:rsidR="00684F36">
        <w:rPr>
          <w:rFonts w:hint="eastAsia"/>
        </w:rPr>
        <w:t>，为正态分布</w:t>
      </w:r>
      <w:r w:rsidR="00BC6124">
        <w:rPr>
          <w:rFonts w:hint="eastAsia"/>
        </w:rPr>
        <w:t>，时刻t只与t-1有关</w:t>
      </w:r>
    </w:p>
    <w:p w14:paraId="6AE4AB8A" w14:textId="2764FBC2" w:rsidR="00BC6124" w:rsidRDefault="004637E2">
      <w:r w:rsidRPr="004637E2">
        <w:lastRenderedPageBreak/>
        <w:drawing>
          <wp:inline distT="0" distB="0" distL="0" distR="0" wp14:anchorId="681B08F5" wp14:editId="5256159C">
            <wp:extent cx="5274310" cy="1632585"/>
            <wp:effectExtent l="0" t="0" r="2540" b="5715"/>
            <wp:docPr id="1871867242" name="图片 1" descr="文本, 信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1867242" name="图片 1" descr="文本, 信件&#10;&#10;AI 生成的内容可能不正确。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3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B2BA59" w14:textId="646357C1" w:rsidR="009A7FD3" w:rsidRDefault="00FA7D9E">
      <w:r w:rsidRPr="00FA7D9E">
        <w:drawing>
          <wp:inline distT="0" distB="0" distL="0" distR="0" wp14:anchorId="522A6AD8" wp14:editId="6633D476">
            <wp:extent cx="5274310" cy="1385570"/>
            <wp:effectExtent l="0" t="0" r="2540" b="5080"/>
            <wp:docPr id="1547158798" name="图片 1" descr="图示, 文本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7158798" name="图片 1" descr="图示, 文本, 示意图&#10;&#10;AI 生成的内容可能不正确。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85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41639" w14:textId="131C6EB1" w:rsidR="004637E2" w:rsidRDefault="00C60693">
      <w:r w:rsidRPr="00C60693">
        <w:drawing>
          <wp:inline distT="0" distB="0" distL="0" distR="0" wp14:anchorId="44CF4A87" wp14:editId="21A9984B">
            <wp:extent cx="5274310" cy="1438275"/>
            <wp:effectExtent l="0" t="0" r="2540" b="9525"/>
            <wp:docPr id="1261139940" name="图片 1" descr="图形用户界面, 文本, 应用程序, 电子邮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1139940" name="图片 1" descr="图形用户界面, 文本, 应用程序, 电子邮件&#10;&#10;AI 生成的内容可能不正确。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BCD3E" w14:textId="47958C82" w:rsidR="004637E2" w:rsidRDefault="005F51BA">
      <w:r>
        <w:rPr>
          <w:rFonts w:hint="eastAsia"/>
        </w:rPr>
        <w:t>没法直接得到</w:t>
      </w:r>
      <w:r w:rsidR="00954534" w:rsidRPr="00954534">
        <w:drawing>
          <wp:inline distT="0" distB="0" distL="0" distR="0" wp14:anchorId="566D0177" wp14:editId="19452BE9">
            <wp:extent cx="1314633" cy="704948"/>
            <wp:effectExtent l="0" t="0" r="0" b="0"/>
            <wp:docPr id="114929802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9298021" name="图片 1" descr="图示&#10;&#10;AI 生成的内容可能不正确。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14633" cy="704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54534">
        <w:rPr>
          <w:rFonts w:hint="eastAsia"/>
        </w:rPr>
        <w:t>，如果知道</w:t>
      </w:r>
      <w:r w:rsidR="002C4807" w:rsidRPr="002C4807">
        <w:rPr>
          <w:rFonts w:hint="eastAsia"/>
          <w:position w:val="-12"/>
        </w:rPr>
        <w:object w:dxaOrig="260" w:dyaOrig="360" w14:anchorId="321C987B">
          <v:shape id="_x0000_i1035" type="#_x0000_t75" style="width:13.15pt;height:18.15pt" o:ole="">
            <v:imagedata r:id="rId16" o:title=""/>
          </v:shape>
          <o:OLEObject Type="Embed" ProgID="Equation.DSMT4" ShapeID="_x0000_i1035" DrawAspect="Content" ObjectID="_1801317092" r:id="rId17"/>
        </w:object>
      </w:r>
      <w:r w:rsidR="002C4807">
        <w:rPr>
          <w:rFonts w:hint="eastAsia"/>
        </w:rPr>
        <w:t>可以得到</w:t>
      </w:r>
      <w:r w:rsidR="007A5C79" w:rsidRPr="002C4807">
        <w:rPr>
          <w:rFonts w:hint="eastAsia"/>
          <w:position w:val="-12"/>
        </w:rPr>
        <w:object w:dxaOrig="1260" w:dyaOrig="360" w14:anchorId="20FCEE40">
          <v:shape id="_x0000_i1048" type="#_x0000_t75" style="width:63.25pt;height:18.15pt" o:ole="">
            <v:imagedata r:id="rId18" o:title=""/>
          </v:shape>
          <o:OLEObject Type="Embed" ProgID="Equation.DSMT4" ShapeID="_x0000_i1048" DrawAspect="Content" ObjectID="_1801317093" r:id="rId19"/>
        </w:object>
      </w:r>
    </w:p>
    <w:p w14:paraId="06A8522A" w14:textId="0AB23DDD" w:rsidR="004637E2" w:rsidRDefault="00C90B73">
      <w:r w:rsidRPr="00C90B73">
        <w:drawing>
          <wp:inline distT="0" distB="0" distL="0" distR="0" wp14:anchorId="72FBFF55" wp14:editId="487F4B9E">
            <wp:extent cx="4210638" cy="514422"/>
            <wp:effectExtent l="0" t="0" r="0" b="0"/>
            <wp:docPr id="179982827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9828272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10638" cy="514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4C82A" w14:textId="19357A52" w:rsidR="004637E2" w:rsidRDefault="00E63B60">
      <w:r w:rsidRPr="00E63B60">
        <w:drawing>
          <wp:inline distT="0" distB="0" distL="0" distR="0" wp14:anchorId="33A2594E" wp14:editId="6590EADC">
            <wp:extent cx="5274310" cy="1946275"/>
            <wp:effectExtent l="0" t="0" r="2540" b="0"/>
            <wp:docPr id="194577392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5773926" name="图片 1" descr="图示&#10;&#10;AI 生成的内容可能不正确。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4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ACAE8" w14:textId="1780F405" w:rsidR="004637E2" w:rsidRDefault="00E3411C">
      <w:r w:rsidRPr="00E3411C">
        <w:lastRenderedPageBreak/>
        <w:drawing>
          <wp:inline distT="0" distB="0" distL="0" distR="0" wp14:anchorId="491E21A2" wp14:editId="79D6D3E2">
            <wp:extent cx="5274310" cy="1762760"/>
            <wp:effectExtent l="0" t="0" r="2540" b="8890"/>
            <wp:docPr id="1732773505" name="图片 1" descr="图示, 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2773505" name="图片 1" descr="图示, 文本&#10;&#10;AI 生成的内容可能不正确。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62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C8CFF8" w14:textId="6642306C" w:rsidR="004637E2" w:rsidRDefault="00482DD2">
      <w:r w:rsidRPr="00482DD2">
        <w:drawing>
          <wp:inline distT="0" distB="0" distL="0" distR="0" wp14:anchorId="14488477" wp14:editId="287A4273">
            <wp:extent cx="5274310" cy="709295"/>
            <wp:effectExtent l="0" t="0" r="2540" b="0"/>
            <wp:docPr id="1880789686" name="图片 1" descr="图表, 图示, 示意图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0789686" name="图片 1" descr="图表, 图示, 示意图, 箱线图&#10;&#10;AI 生成的内容可能不正确。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F4ACA" w14:textId="6E2A6675" w:rsidR="004637E2" w:rsidRDefault="000148DE">
      <w:r>
        <w:rPr>
          <w:rFonts w:hint="eastAsia"/>
          <w:noProof/>
        </w:rPr>
        <w:drawing>
          <wp:inline distT="0" distB="0" distL="0" distR="0" wp14:anchorId="03D1EA0A" wp14:editId="2E8D68DA">
            <wp:extent cx="5560599" cy="1918851"/>
            <wp:effectExtent l="0" t="0" r="2540" b="5715"/>
            <wp:docPr id="192277824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560" cy="1929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A1F6397" w14:textId="77777777" w:rsidR="000148DE" w:rsidRDefault="000148DE"/>
    <w:p w14:paraId="26192AD8" w14:textId="64D5AFD6" w:rsidR="000148DE" w:rsidRDefault="00087102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629D4267" wp14:editId="2473E00B">
            <wp:extent cx="5236035" cy="1332524"/>
            <wp:effectExtent l="0" t="0" r="3175" b="1270"/>
            <wp:docPr id="148096483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998" cy="135032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CF693F6" w14:textId="41DDDBA2" w:rsidR="004637E2" w:rsidRDefault="000C2FDE">
      <w:r>
        <w:rPr>
          <w:rFonts w:hint="eastAsia"/>
        </w:rPr>
        <w:t>代码：</w:t>
      </w:r>
    </w:p>
    <w:p w14:paraId="62F037B4" w14:textId="2A2900F8" w:rsidR="000C2FDE" w:rsidRDefault="00FC3EE5">
      <w:r>
        <w:rPr>
          <w:rFonts w:hint="eastAsia"/>
        </w:rPr>
        <w:t>1.正弦位置编码：</w:t>
      </w:r>
    </w:p>
    <w:p w14:paraId="464F8CE5" w14:textId="41814A53" w:rsidR="00FC3EE5" w:rsidRDefault="00055E24">
      <w:pPr>
        <w:rPr>
          <w:rFonts w:hint="eastAsia"/>
        </w:rPr>
      </w:pPr>
      <w:r w:rsidRPr="00055E24">
        <w:lastRenderedPageBreak/>
        <w:drawing>
          <wp:inline distT="0" distB="0" distL="0" distR="0" wp14:anchorId="180D3715" wp14:editId="6ECF09A0">
            <wp:extent cx="3736907" cy="2282024"/>
            <wp:effectExtent l="0" t="0" r="0" b="4445"/>
            <wp:docPr id="598067363" name="图片 1" descr="文本, 信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8067363" name="图片 1" descr="文本, 信件&#10;&#10;AI 生成的内容可能不正确。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749741" cy="2289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EB6C05" w14:textId="0EAE467D" w:rsidR="004637E2" w:rsidRDefault="00191504">
      <w:r>
        <w:rPr>
          <w:rFonts w:hint="eastAsia"/>
          <w:noProof/>
        </w:rPr>
        <w:drawing>
          <wp:inline distT="0" distB="0" distL="0" distR="0" wp14:anchorId="7C697781" wp14:editId="17B126FA">
            <wp:extent cx="3776869" cy="1824898"/>
            <wp:effectExtent l="0" t="0" r="0" b="4445"/>
            <wp:docPr id="166163469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561" cy="18348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8D6C073" w14:textId="77777777" w:rsidR="001A7E31" w:rsidRDefault="001A7E31">
      <w:r w:rsidRPr="001A7E31">
        <w:drawing>
          <wp:inline distT="0" distB="0" distL="0" distR="0" wp14:anchorId="6EEB71E7" wp14:editId="48EF32A4">
            <wp:extent cx="836689" cy="1168842"/>
            <wp:effectExtent l="0" t="0" r="1905" b="0"/>
            <wp:docPr id="968885094" name="图片 1" descr="图片包含 图形用户界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885094" name="图片 1" descr="图片包含 图形用户界面&#10;&#10;AI 生成的内容可能不正确。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44203" cy="1179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155531" w14:textId="1FC075B5" w:rsidR="004637E2" w:rsidRDefault="00D22DD0">
      <w:pPr>
        <w:rPr>
          <w:rFonts w:hint="eastAsia"/>
        </w:rPr>
      </w:pPr>
      <w:r>
        <w:rPr>
          <w:rFonts w:hint="eastAsia"/>
        </w:rPr>
        <w:t>类似二进制编码，记录位置</w:t>
      </w:r>
    </w:p>
    <w:p w14:paraId="23DACAEE" w14:textId="55CAA846" w:rsidR="004637E2" w:rsidRDefault="00ED641F">
      <w:pPr>
        <w:rPr>
          <w:rFonts w:hint="eastAsia"/>
        </w:rPr>
      </w:pPr>
      <w:r>
        <w:rPr>
          <w:rFonts w:hint="eastAsia"/>
        </w:rPr>
        <w:t>2.注意力机制</w:t>
      </w:r>
    </w:p>
    <w:p w14:paraId="0D58AD6A" w14:textId="77777777" w:rsidR="004637E2" w:rsidRDefault="004637E2"/>
    <w:p w14:paraId="39A3B8DB" w14:textId="77777777" w:rsidR="004637E2" w:rsidRDefault="004637E2"/>
    <w:p w14:paraId="28F1C351" w14:textId="77777777" w:rsidR="004637E2" w:rsidRDefault="004637E2"/>
    <w:p w14:paraId="4631E104" w14:textId="77777777" w:rsidR="004637E2" w:rsidRDefault="004637E2"/>
    <w:p w14:paraId="3DFFF729" w14:textId="77777777" w:rsidR="004637E2" w:rsidRDefault="004637E2"/>
    <w:p w14:paraId="3076A83C" w14:textId="77777777" w:rsidR="004637E2" w:rsidRDefault="004637E2"/>
    <w:p w14:paraId="2E8C6942" w14:textId="77777777" w:rsidR="004637E2" w:rsidRDefault="004637E2">
      <w:pPr>
        <w:rPr>
          <w:rFonts w:hint="eastAsia"/>
        </w:rPr>
      </w:pPr>
    </w:p>
    <w:p w14:paraId="14191755" w14:textId="77777777" w:rsidR="009A7FD3" w:rsidRDefault="009A7FD3"/>
    <w:p w14:paraId="337A9324" w14:textId="77777777" w:rsidR="009A7FD3" w:rsidRDefault="009A7FD3">
      <w:pPr>
        <w:rPr>
          <w:rFonts w:hint="eastAsia"/>
        </w:rPr>
      </w:pPr>
    </w:p>
    <w:p w14:paraId="453D6DCD" w14:textId="77777777" w:rsidR="009A7FD3" w:rsidRDefault="009A7FD3"/>
    <w:p w14:paraId="7B2CCF27" w14:textId="77777777" w:rsidR="009A7FD3" w:rsidRDefault="009A7FD3"/>
    <w:p w14:paraId="79FF2214" w14:textId="77777777" w:rsidR="009A7FD3" w:rsidRDefault="009A7FD3"/>
    <w:p w14:paraId="533CCD6A" w14:textId="77777777" w:rsidR="009A7FD3" w:rsidRDefault="009A7FD3"/>
    <w:p w14:paraId="6D345EB6" w14:textId="77777777" w:rsidR="009A7FD3" w:rsidRDefault="009A7FD3"/>
    <w:p w14:paraId="7BD640A4" w14:textId="77777777" w:rsidR="009A7FD3" w:rsidRDefault="009A7FD3"/>
    <w:p w14:paraId="31E52AF5" w14:textId="77777777" w:rsidR="009A7FD3" w:rsidRDefault="009A7FD3">
      <w:pPr>
        <w:rPr>
          <w:rFonts w:hint="eastAsia"/>
        </w:rPr>
      </w:pPr>
    </w:p>
    <w:p w14:paraId="4B43AA5E" w14:textId="77777777" w:rsidR="00BC6124" w:rsidRDefault="00BC6124"/>
    <w:p w14:paraId="57069DD9" w14:textId="77777777" w:rsidR="00BC6124" w:rsidRDefault="00BC6124"/>
    <w:p w14:paraId="101D3E3F" w14:textId="77777777" w:rsidR="00BC6124" w:rsidRPr="00BC6124" w:rsidRDefault="00BC6124">
      <w:pPr>
        <w:rPr>
          <w:rFonts w:hint="eastAsia"/>
        </w:rPr>
      </w:pPr>
    </w:p>
    <w:p w14:paraId="6A10C725" w14:textId="77777777" w:rsidR="003600C7" w:rsidRDefault="003600C7"/>
    <w:p w14:paraId="52A7201D" w14:textId="77777777" w:rsidR="003600C7" w:rsidRDefault="003600C7">
      <w:pPr>
        <w:rPr>
          <w:rFonts w:hint="eastAsia"/>
        </w:rPr>
      </w:pPr>
    </w:p>
    <w:sectPr w:rsidR="003600C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4AB7"/>
    <w:rsid w:val="00002C38"/>
    <w:rsid w:val="000148DE"/>
    <w:rsid w:val="00030902"/>
    <w:rsid w:val="00055E24"/>
    <w:rsid w:val="00065809"/>
    <w:rsid w:val="00087102"/>
    <w:rsid w:val="000C1DD9"/>
    <w:rsid w:val="000C2FDE"/>
    <w:rsid w:val="000F3A15"/>
    <w:rsid w:val="00132B87"/>
    <w:rsid w:val="00191504"/>
    <w:rsid w:val="001A7E31"/>
    <w:rsid w:val="00230C6E"/>
    <w:rsid w:val="00233C1C"/>
    <w:rsid w:val="002C4807"/>
    <w:rsid w:val="002D6302"/>
    <w:rsid w:val="003600C7"/>
    <w:rsid w:val="003D2B64"/>
    <w:rsid w:val="003E1EB3"/>
    <w:rsid w:val="003E390A"/>
    <w:rsid w:val="003E661E"/>
    <w:rsid w:val="004637E2"/>
    <w:rsid w:val="00482DD2"/>
    <w:rsid w:val="005067E3"/>
    <w:rsid w:val="005F51BA"/>
    <w:rsid w:val="00624CE4"/>
    <w:rsid w:val="00684F36"/>
    <w:rsid w:val="006C4AB7"/>
    <w:rsid w:val="007A5C79"/>
    <w:rsid w:val="008543E7"/>
    <w:rsid w:val="00881A79"/>
    <w:rsid w:val="008F4492"/>
    <w:rsid w:val="00925BE0"/>
    <w:rsid w:val="00954534"/>
    <w:rsid w:val="00993B22"/>
    <w:rsid w:val="009A7FD3"/>
    <w:rsid w:val="00A74E73"/>
    <w:rsid w:val="00BC1D39"/>
    <w:rsid w:val="00BC6124"/>
    <w:rsid w:val="00C60693"/>
    <w:rsid w:val="00C90B73"/>
    <w:rsid w:val="00CF0DC0"/>
    <w:rsid w:val="00CF2AFF"/>
    <w:rsid w:val="00D069C7"/>
    <w:rsid w:val="00D22DD0"/>
    <w:rsid w:val="00DF72B2"/>
    <w:rsid w:val="00E3411C"/>
    <w:rsid w:val="00E63B60"/>
    <w:rsid w:val="00EA63F9"/>
    <w:rsid w:val="00ED641F"/>
    <w:rsid w:val="00F8138A"/>
    <w:rsid w:val="00F922EE"/>
    <w:rsid w:val="00FA7D9E"/>
    <w:rsid w:val="00FC3E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7CFD33"/>
  <w15:chartTrackingRefBased/>
  <w15:docId w15:val="{D5479C7B-E7EA-47A3-9C60-9D310F01B0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6C4AB7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C4AB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C4AB7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C4AB7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C4AB7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C4AB7"/>
    <w:pPr>
      <w:keepNext/>
      <w:keepLines/>
      <w:spacing w:before="40" w:after="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C4AB7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C4AB7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C4AB7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6C4AB7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6C4AB7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6C4AB7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6C4AB7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6C4AB7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6C4AB7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6C4AB7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6C4AB7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6C4AB7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6C4AB7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6C4AB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6C4AB7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6C4AB7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6C4AB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6C4AB7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6C4AB7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6C4AB7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6C4AB7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6C4AB7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6C4AB7"/>
    <w:rPr>
      <w:b/>
      <w:bCs/>
      <w:smallCaps/>
      <w:color w:val="0F4761" w:themeColor="accent1" w:themeShade="BF"/>
      <w:spacing w:val="5"/>
    </w:rPr>
  </w:style>
  <w:style w:type="character" w:styleId="ae">
    <w:name w:val="Hyperlink"/>
    <w:basedOn w:val="a0"/>
    <w:uiPriority w:val="99"/>
    <w:unhideWhenUsed/>
    <w:rsid w:val="00030902"/>
    <w:rPr>
      <w:color w:val="467886" w:themeColor="hyperlink"/>
      <w:u w:val="single"/>
    </w:rPr>
  </w:style>
  <w:style w:type="character" w:styleId="af">
    <w:name w:val="Unresolved Mention"/>
    <w:basedOn w:val="a0"/>
    <w:uiPriority w:val="99"/>
    <w:semiHidden/>
    <w:unhideWhenUsed/>
    <w:rsid w:val="0003090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94592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47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26" Type="http://schemas.openxmlformats.org/officeDocument/2006/relationships/image" Target="media/image18.png"/><Relationship Id="rId3" Type="http://schemas.openxmlformats.org/officeDocument/2006/relationships/webSettings" Target="webSettings.xml"/><Relationship Id="rId21" Type="http://schemas.openxmlformats.org/officeDocument/2006/relationships/image" Target="media/image13.png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oleObject" Target="embeddings/oleObject3.bin"/><Relationship Id="rId25" Type="http://schemas.openxmlformats.org/officeDocument/2006/relationships/image" Target="media/image17.png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png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6.png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image" Target="media/image5.wmf"/><Relationship Id="rId19" Type="http://schemas.openxmlformats.org/officeDocument/2006/relationships/oleObject" Target="embeddings/oleObject4.bin"/><Relationship Id="rId4" Type="http://schemas.openxmlformats.org/officeDocument/2006/relationships/hyperlink" Target="https://blog.csdn.net/DFCED/article/details/132394895" TargetMode="External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5</Pages>
  <Words>68</Words>
  <Characters>392</Characters>
  <Application>Microsoft Office Word</Application>
  <DocSecurity>0</DocSecurity>
  <Lines>3</Lines>
  <Paragraphs>1</Paragraphs>
  <ScaleCrop>false</ScaleCrop>
  <Company/>
  <LinksUpToDate>false</LinksUpToDate>
  <CharactersWithSpaces>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o xu</dc:creator>
  <cp:keywords/>
  <dc:description/>
  <cp:lastModifiedBy>hao xu</cp:lastModifiedBy>
  <cp:revision>51</cp:revision>
  <dcterms:created xsi:type="dcterms:W3CDTF">2025-02-17T06:28:00Z</dcterms:created>
  <dcterms:modified xsi:type="dcterms:W3CDTF">2025-02-17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